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687" w:rsidRPr="006243CD" w:rsidRDefault="00A048D4" w:rsidP="006243CD">
      <w:pPr>
        <w:pStyle w:val="1"/>
        <w:spacing w:before="0" w:after="0" w:line="240" w:lineRule="auto"/>
        <w:jc w:val="center"/>
        <w:rPr>
          <w:sz w:val="21"/>
          <w:szCs w:val="21"/>
        </w:rPr>
      </w:pPr>
      <w:r w:rsidRPr="006243CD">
        <w:rPr>
          <w:rFonts w:hint="eastAsia"/>
          <w:sz w:val="21"/>
          <w:szCs w:val="21"/>
        </w:rPr>
        <w:t>Homework 3</w:t>
      </w:r>
    </w:p>
    <w:p w:rsidR="00496687" w:rsidRDefault="00C22FF1" w:rsidP="00496687">
      <w:pPr>
        <w:pStyle w:val="a3"/>
        <w:numPr>
          <w:ilvl w:val="0"/>
          <w:numId w:val="1"/>
        </w:numPr>
        <w:ind w:firstLineChars="0"/>
      </w:pPr>
      <w:r>
        <w:t>Give the tokens (including names and attributes) of the following C++ code clip.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proofErr w:type="spellStart"/>
      <w:proofErr w:type="gramStart"/>
      <w:r w:rsidRPr="00C22FF1">
        <w:rPr>
          <w:rFonts w:ascii="Courier New" w:hAnsi="Courier New" w:cs="Courier New"/>
          <w:color w:val="0070C0"/>
        </w:rPr>
        <w:t>int</w:t>
      </w:r>
      <w:proofErr w:type="spellEnd"/>
      <w:proofErr w:type="gramEnd"/>
      <w:r w:rsidRPr="00C22FF1">
        <w:rPr>
          <w:rFonts w:ascii="Courier New" w:hAnsi="Courier New" w:cs="Courier New"/>
        </w:rPr>
        <w:t xml:space="preserve"> </w:t>
      </w:r>
      <w:proofErr w:type="spellStart"/>
      <w:r w:rsidRPr="00C22FF1">
        <w:rPr>
          <w:rFonts w:ascii="Courier New" w:hAnsi="Courier New" w:cs="Courier New"/>
        </w:rPr>
        <w:t>CInt</w:t>
      </w:r>
      <w:proofErr w:type="spellEnd"/>
      <w:r w:rsidRPr="00C22FF1">
        <w:rPr>
          <w:rFonts w:ascii="Courier New" w:hAnsi="Courier New" w:cs="Courier New"/>
        </w:rPr>
        <w:t>::</w:t>
      </w:r>
      <w:proofErr w:type="spellStart"/>
      <w:r w:rsidRPr="00C22FF1">
        <w:rPr>
          <w:rFonts w:ascii="Courier New" w:hAnsi="Courier New" w:cs="Courier New"/>
        </w:rPr>
        <w:t>nMulDiv</w:t>
      </w:r>
      <w:proofErr w:type="spellEnd"/>
      <w:r w:rsidRPr="00C22FF1">
        <w:rPr>
          <w:rFonts w:ascii="Courier New" w:hAnsi="Courier New" w:cs="Courier New"/>
        </w:rPr>
        <w:t>(</w:t>
      </w:r>
      <w:proofErr w:type="spellStart"/>
      <w:r w:rsidRPr="00C22FF1">
        <w:rPr>
          <w:rFonts w:ascii="Courier New" w:hAnsi="Courier New" w:cs="Courier New"/>
          <w:color w:val="0070C0"/>
        </w:rPr>
        <w:t>int</w:t>
      </w:r>
      <w:proofErr w:type="spellEnd"/>
      <w:r w:rsidRPr="00C22FF1">
        <w:rPr>
          <w:rFonts w:ascii="Courier New" w:hAnsi="Courier New" w:cs="Courier New"/>
        </w:rPr>
        <w:t xml:space="preserve"> n1, </w:t>
      </w:r>
      <w:proofErr w:type="spellStart"/>
      <w:r w:rsidRPr="00C22FF1">
        <w:rPr>
          <w:rFonts w:ascii="Courier New" w:hAnsi="Courier New" w:cs="Courier New"/>
          <w:color w:val="0070C0"/>
        </w:rPr>
        <w:t>int</w:t>
      </w:r>
      <w:proofErr w:type="spellEnd"/>
      <w:r w:rsidRPr="00C22FF1">
        <w:rPr>
          <w:rFonts w:ascii="Courier New" w:hAnsi="Courier New" w:cs="Courier New"/>
        </w:rPr>
        <w:t xml:space="preserve"> n2) {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proofErr w:type="gramStart"/>
      <w:r w:rsidRPr="00C22FF1">
        <w:rPr>
          <w:rFonts w:ascii="Courier New" w:hAnsi="Courier New" w:cs="Courier New"/>
          <w:color w:val="0070C0"/>
        </w:rPr>
        <w:t>if</w:t>
      </w:r>
      <w:r w:rsidRPr="00C22FF1">
        <w:rPr>
          <w:rFonts w:ascii="Courier New" w:hAnsi="Courier New" w:cs="Courier New"/>
        </w:rPr>
        <w:t>(</w:t>
      </w:r>
      <w:proofErr w:type="gramEnd"/>
      <w:r w:rsidRPr="00C22FF1">
        <w:rPr>
          <w:rFonts w:ascii="Courier New" w:hAnsi="Courier New" w:cs="Courier New"/>
        </w:rPr>
        <w:t xml:space="preserve">n3 == 0) </w:t>
      </w:r>
      <w:r w:rsidRPr="00C22FF1">
        <w:rPr>
          <w:rFonts w:ascii="Courier New" w:hAnsi="Courier New" w:cs="Courier New"/>
          <w:color w:val="0070C0"/>
        </w:rPr>
        <w:t xml:space="preserve">return </w:t>
      </w:r>
      <w:r w:rsidRPr="00C22FF1">
        <w:rPr>
          <w:rFonts w:ascii="Courier New" w:hAnsi="Courier New" w:cs="Courier New"/>
        </w:rPr>
        <w:t>0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proofErr w:type="gramStart"/>
      <w:r w:rsidRPr="00C22FF1">
        <w:rPr>
          <w:rFonts w:ascii="Courier New" w:hAnsi="Courier New" w:cs="Courier New"/>
          <w:color w:val="0070C0"/>
        </w:rPr>
        <w:t>else</w:t>
      </w:r>
      <w:proofErr w:type="gramEnd"/>
      <w:r w:rsidRPr="00C22FF1">
        <w:rPr>
          <w:rFonts w:ascii="Courier New" w:hAnsi="Courier New" w:cs="Courier New"/>
          <w:color w:val="0070C0"/>
        </w:rPr>
        <w:t xml:space="preserve"> return</w:t>
      </w:r>
      <w:r w:rsidRPr="00C22FF1">
        <w:rPr>
          <w:rFonts w:ascii="Courier New" w:hAnsi="Courier New" w:cs="Courier New"/>
        </w:rPr>
        <w:t xml:space="preserve"> (n1 * n2) / n3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>}</w:t>
      </w:r>
    </w:p>
    <w:p w:rsidR="00496687" w:rsidRPr="00C27CA8" w:rsidRDefault="0086433D" w:rsidP="00496687">
      <w:pPr>
        <w:rPr>
          <w:b/>
        </w:rPr>
      </w:pPr>
      <w:r w:rsidRPr="00C27CA8">
        <w:rPr>
          <w:b/>
        </w:rPr>
        <w:t>Answer:</w:t>
      </w:r>
      <w:bookmarkStart w:id="0" w:name="_GoBack"/>
      <w:bookmarkEnd w:id="0"/>
    </w:p>
    <w:p w:rsidR="006017A5" w:rsidRDefault="006017A5" w:rsidP="00496687">
      <w:pPr>
        <w:rPr>
          <w:rFonts w:hint="eastAsia"/>
        </w:rPr>
      </w:pPr>
      <w:r>
        <w:t xml:space="preserve">1. </w:t>
      </w:r>
      <w:r w:rsidR="0086433D">
        <w:t>&lt;INT, -&gt;</w:t>
      </w:r>
      <w:r>
        <w:t xml:space="preserve">                                17. &lt;</w:t>
      </w:r>
      <w:proofErr w:type="spellStart"/>
      <w:proofErr w:type="gramStart"/>
      <w:r>
        <w:t>num</w:t>
      </w:r>
      <w:proofErr w:type="spellEnd"/>
      <w:proofErr w:type="gramEnd"/>
      <w:r>
        <w:t>, point to entry in ST&gt;</w:t>
      </w:r>
    </w:p>
    <w:p w:rsidR="0086433D" w:rsidRDefault="006017A5" w:rsidP="00496687">
      <w:r>
        <w:t xml:space="preserve">2. </w:t>
      </w:r>
      <w:r w:rsidR="0086433D">
        <w:t>&lt;ID, point to an entry in ST&gt;</w:t>
      </w:r>
      <w:r>
        <w:t xml:space="preserve">               18. &lt;), -&gt;</w:t>
      </w:r>
    </w:p>
    <w:p w:rsidR="0086433D" w:rsidRDefault="006017A5" w:rsidP="00496687">
      <w:r>
        <w:t xml:space="preserve">3. </w:t>
      </w:r>
      <w:r w:rsidR="0086433D">
        <w:t>&lt;</w:t>
      </w:r>
      <w:proofErr w:type="gramStart"/>
      <w:r w:rsidR="0086433D">
        <w:t>::,</w:t>
      </w:r>
      <w:proofErr w:type="gramEnd"/>
      <w:r w:rsidR="0086433D">
        <w:t xml:space="preserve"> -&gt;</w:t>
      </w:r>
      <w:r>
        <w:t xml:space="preserve">                                  19. &lt;RETURN, -&gt;</w:t>
      </w:r>
    </w:p>
    <w:p w:rsidR="0086433D" w:rsidRDefault="006017A5" w:rsidP="00496687">
      <w:r>
        <w:t xml:space="preserve">4. </w:t>
      </w:r>
      <w:r w:rsidR="0086433D">
        <w:t>&lt;ID, point to an entry in ST&gt;</w:t>
      </w:r>
      <w:r>
        <w:t xml:space="preserve">               20. </w:t>
      </w:r>
      <w:r>
        <w:t>&lt;</w:t>
      </w:r>
      <w:proofErr w:type="spellStart"/>
      <w:proofErr w:type="gramStart"/>
      <w:r>
        <w:t>num</w:t>
      </w:r>
      <w:proofErr w:type="spellEnd"/>
      <w:proofErr w:type="gramEnd"/>
      <w:r>
        <w:t>, point to entry in ST&gt;</w:t>
      </w:r>
    </w:p>
    <w:p w:rsidR="0086433D" w:rsidRDefault="006017A5" w:rsidP="00496687">
      <w:pPr>
        <w:rPr>
          <w:rFonts w:hint="eastAsia"/>
        </w:rPr>
      </w:pPr>
      <w:r>
        <w:t xml:space="preserve">5. </w:t>
      </w:r>
      <w:proofErr w:type="gramStart"/>
      <w:r w:rsidR="0086433D">
        <w:t>&lt;(</w:t>
      </w:r>
      <w:proofErr w:type="gramEnd"/>
      <w:r w:rsidR="0086433D">
        <w:t>, -&gt;</w:t>
      </w:r>
      <w:r>
        <w:t xml:space="preserve">                                  21. &lt;;, -&gt;</w:t>
      </w:r>
    </w:p>
    <w:p w:rsidR="0086433D" w:rsidRDefault="006017A5" w:rsidP="00496687">
      <w:r>
        <w:t xml:space="preserve">6. </w:t>
      </w:r>
      <w:r w:rsidR="0086433D">
        <w:rPr>
          <w:rFonts w:hint="eastAsia"/>
        </w:rPr>
        <w:t>&lt;</w:t>
      </w:r>
      <w:r w:rsidR="0086433D">
        <w:t>INT, -</w:t>
      </w:r>
      <w:r w:rsidR="0086433D">
        <w:rPr>
          <w:rFonts w:hint="eastAsia"/>
        </w:rPr>
        <w:t>&gt;</w:t>
      </w:r>
      <w:r>
        <w:t xml:space="preserve">                                22. </w:t>
      </w:r>
      <w:r w:rsidR="00427D5C">
        <w:t>&lt;ELSE, -&gt;</w:t>
      </w:r>
    </w:p>
    <w:p w:rsidR="0086433D" w:rsidRDefault="006017A5" w:rsidP="00496687">
      <w:r>
        <w:t xml:space="preserve">7. </w:t>
      </w:r>
      <w:r w:rsidR="0086433D">
        <w:t>&lt;ID, point to an entry in ST&gt;</w:t>
      </w:r>
      <w:r w:rsidR="00427D5C">
        <w:t xml:space="preserve">               23. </w:t>
      </w:r>
      <w:r w:rsidR="00427D5C">
        <w:t>&lt;RETURN, -&gt;</w:t>
      </w:r>
    </w:p>
    <w:p w:rsidR="0086433D" w:rsidRDefault="006017A5" w:rsidP="00496687">
      <w:r>
        <w:t xml:space="preserve">8. </w:t>
      </w:r>
      <w:r w:rsidR="0086433D">
        <w:rPr>
          <w:rFonts w:hint="eastAsia"/>
        </w:rPr>
        <w:t>&lt;</w:t>
      </w:r>
      <w:proofErr w:type="gramStart"/>
      <w:r w:rsidR="0086433D">
        <w:t>,,</w:t>
      </w:r>
      <w:proofErr w:type="gramEnd"/>
      <w:r w:rsidR="0086433D">
        <w:t xml:space="preserve"> -</w:t>
      </w:r>
      <w:r w:rsidR="0086433D">
        <w:rPr>
          <w:rFonts w:hint="eastAsia"/>
        </w:rPr>
        <w:t>&gt;</w:t>
      </w:r>
      <w:r w:rsidR="00427D5C">
        <w:t xml:space="preserve">                                  24. </w:t>
      </w:r>
      <w:r w:rsidR="00427D5C">
        <w:t>&lt;(, -&gt;</w:t>
      </w:r>
    </w:p>
    <w:p w:rsidR="0086433D" w:rsidRDefault="006017A5" w:rsidP="00496687">
      <w:r>
        <w:t xml:space="preserve">9. </w:t>
      </w:r>
      <w:r w:rsidR="0086433D">
        <w:t>&lt;INT, -&gt;</w:t>
      </w:r>
      <w:r w:rsidR="00427D5C">
        <w:t xml:space="preserve">                                25. </w:t>
      </w:r>
      <w:r w:rsidR="00427D5C">
        <w:t>&lt;ID, point to an entry in ST&gt;</w:t>
      </w:r>
    </w:p>
    <w:p w:rsidR="0086433D" w:rsidRDefault="006017A5" w:rsidP="00496687">
      <w:r>
        <w:t xml:space="preserve">10. </w:t>
      </w:r>
      <w:r w:rsidR="0086433D">
        <w:t>&lt;ID, point to an entry in ST&gt;</w:t>
      </w:r>
      <w:r w:rsidR="00427D5C">
        <w:t xml:space="preserve">              26. &lt;MUL, -&gt;</w:t>
      </w:r>
    </w:p>
    <w:p w:rsidR="0086433D" w:rsidRDefault="006017A5" w:rsidP="00496687">
      <w:r>
        <w:t xml:space="preserve">11. </w:t>
      </w:r>
      <w:r w:rsidR="0086433D">
        <w:t>&lt;), -&gt;</w:t>
      </w:r>
      <w:r w:rsidR="00427D5C">
        <w:t xml:space="preserve">                                 27. &lt;</w:t>
      </w:r>
      <w:r w:rsidR="00427D5C" w:rsidRPr="00427D5C">
        <w:t xml:space="preserve"> </w:t>
      </w:r>
      <w:r w:rsidR="00427D5C">
        <w:t>ID, point to an entry in ST</w:t>
      </w:r>
      <w:r w:rsidR="00427D5C">
        <w:t xml:space="preserve"> &gt;</w:t>
      </w:r>
    </w:p>
    <w:p w:rsidR="0086433D" w:rsidRDefault="006017A5" w:rsidP="00496687">
      <w:pPr>
        <w:rPr>
          <w:rFonts w:hint="eastAsia"/>
        </w:rPr>
      </w:pPr>
      <w:r>
        <w:t xml:space="preserve">12. </w:t>
      </w:r>
      <w:proofErr w:type="gramStart"/>
      <w:r>
        <w:rPr>
          <w:rFonts w:hint="eastAsia"/>
        </w:rPr>
        <w:t>&lt;{</w:t>
      </w:r>
      <w:proofErr w:type="gramEnd"/>
      <w:r>
        <w:rPr>
          <w:rFonts w:hint="eastAsia"/>
        </w:rPr>
        <w:t>, -&gt;</w:t>
      </w:r>
      <w:r w:rsidR="00427D5C">
        <w:t xml:space="preserve">                                 28. &lt;</w:t>
      </w:r>
      <w:r w:rsidR="00427D5C">
        <w:t>), -</w:t>
      </w:r>
      <w:r w:rsidR="00427D5C">
        <w:t>&gt;</w:t>
      </w:r>
    </w:p>
    <w:p w:rsidR="006017A5" w:rsidRDefault="006017A5" w:rsidP="00496687">
      <w:pPr>
        <w:rPr>
          <w:rFonts w:hint="eastAsia"/>
        </w:rPr>
      </w:pPr>
      <w:r>
        <w:t xml:space="preserve">13. </w:t>
      </w:r>
      <w:r>
        <w:rPr>
          <w:rFonts w:hint="eastAsia"/>
        </w:rPr>
        <w:t>&lt;IF, -&gt;</w:t>
      </w:r>
      <w:r w:rsidR="00427D5C">
        <w:t xml:space="preserve">                                29. &lt;DIV, -&gt;</w:t>
      </w:r>
    </w:p>
    <w:p w:rsidR="006017A5" w:rsidRDefault="006017A5" w:rsidP="00496687">
      <w:r>
        <w:t xml:space="preserve">14. </w:t>
      </w:r>
      <w:proofErr w:type="gramStart"/>
      <w:r>
        <w:t>&lt;(</w:t>
      </w:r>
      <w:proofErr w:type="gramEnd"/>
      <w:r>
        <w:t>, -&gt;</w:t>
      </w:r>
      <w:r w:rsidR="00427D5C">
        <w:t xml:space="preserve">                                 30. </w:t>
      </w:r>
      <w:r w:rsidR="00427D5C">
        <w:t>&lt;</w:t>
      </w:r>
      <w:r w:rsidR="00427D5C" w:rsidRPr="00427D5C">
        <w:t xml:space="preserve"> </w:t>
      </w:r>
      <w:r w:rsidR="00427D5C">
        <w:t>ID, point to an entry in ST &gt;</w:t>
      </w:r>
    </w:p>
    <w:p w:rsidR="006017A5" w:rsidRDefault="006017A5" w:rsidP="00496687">
      <w:r>
        <w:t xml:space="preserve">15. </w:t>
      </w:r>
      <w:r>
        <w:rPr>
          <w:rFonts w:hint="eastAsia"/>
        </w:rPr>
        <w:t xml:space="preserve">&lt;ID, </w:t>
      </w:r>
      <w:r>
        <w:t>point to an entry in ST</w:t>
      </w:r>
      <w:r>
        <w:t>&gt;</w:t>
      </w:r>
      <w:r w:rsidR="00427D5C">
        <w:t xml:space="preserve">              31. </w:t>
      </w:r>
      <w:r w:rsidR="00427D5C">
        <w:t>&lt;;, -&gt;</w:t>
      </w:r>
    </w:p>
    <w:p w:rsidR="006017A5" w:rsidRDefault="006017A5" w:rsidP="00496687">
      <w:r>
        <w:t>16. &lt;RELOP, EQ&gt;</w:t>
      </w:r>
      <w:r w:rsidR="00427D5C">
        <w:t xml:space="preserve">                           32. </w:t>
      </w:r>
      <w:r w:rsidR="00427D5C">
        <w:rPr>
          <w:rFonts w:hint="eastAsia"/>
        </w:rPr>
        <w:t>&lt;}</w:t>
      </w:r>
      <w:r w:rsidR="00427D5C">
        <w:rPr>
          <w:rFonts w:hint="eastAsia"/>
        </w:rPr>
        <w:t>, -&gt;</w:t>
      </w:r>
    </w:p>
    <w:p w:rsidR="006017A5" w:rsidRDefault="006017A5" w:rsidP="00496687"/>
    <w:p w:rsidR="00806A20" w:rsidRDefault="00806A20" w:rsidP="00806A20">
      <w:pPr>
        <w:pStyle w:val="a3"/>
        <w:numPr>
          <w:ilvl w:val="0"/>
          <w:numId w:val="1"/>
        </w:numPr>
        <w:ind w:firstLineChars="0"/>
      </w:pPr>
      <w:r>
        <w:t>The legal file name of a system has the form</w:t>
      </w:r>
    </w:p>
    <w:p w:rsidR="00806A20" w:rsidRPr="00834E53" w:rsidRDefault="00806A20" w:rsidP="00496687">
      <w:pPr>
        <w:rPr>
          <w:rFonts w:ascii="Courier New" w:hAnsi="Courier New" w:cs="Courier New"/>
        </w:rPr>
      </w:pPr>
      <w:r>
        <w:t xml:space="preserve">    </w:t>
      </w:r>
      <w:r w:rsidRPr="00834E53">
        <w:rPr>
          <w:rFonts w:ascii="Courier New" w:hAnsi="Courier New" w:cs="Courier New"/>
        </w:rPr>
        <w:t xml:space="preserve">    </w:t>
      </w:r>
      <w:proofErr w:type="spellStart"/>
      <w:proofErr w:type="gramStart"/>
      <w:r w:rsidRPr="00834E53">
        <w:rPr>
          <w:rFonts w:ascii="Courier New" w:hAnsi="Courier New" w:cs="Courier New"/>
        </w:rPr>
        <w:t>device:</w:t>
      </w:r>
      <w:proofErr w:type="gramEnd"/>
      <w:r w:rsidRPr="00834E53">
        <w:rPr>
          <w:rFonts w:ascii="Courier New" w:hAnsi="Courier New" w:cs="Courier New"/>
        </w:rPr>
        <w:t>name.extension</w:t>
      </w:r>
      <w:proofErr w:type="spellEnd"/>
    </w:p>
    <w:p w:rsidR="00806A20" w:rsidRDefault="00806A20" w:rsidP="00496687">
      <w:proofErr w:type="gramStart"/>
      <w:r>
        <w:t>device</w:t>
      </w:r>
      <w:proofErr w:type="gramEnd"/>
      <w:r>
        <w:t xml:space="preserve"> and extension are optional. Simply, device, name and extension are strings without length limitation (but at least include one character). Draw a transition diagram to recognize the file names. (For simplicity, you can use a letter </w:t>
      </w:r>
      <w:r w:rsidRPr="00806A20">
        <w:rPr>
          <w:i/>
        </w:rPr>
        <w:t xml:space="preserve">d </w:t>
      </w:r>
      <w:r>
        <w:t>for any legal input character)</w:t>
      </w:r>
    </w:p>
    <w:p w:rsidR="00806A20" w:rsidRDefault="00505004" w:rsidP="00496687">
      <w:r>
        <w:rPr>
          <w:noProof/>
        </w:rPr>
        <w:drawing>
          <wp:inline distT="0" distB="0" distL="0" distR="0">
            <wp:extent cx="5267325" cy="1152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A20" w:rsidRDefault="00806A20" w:rsidP="00496687"/>
    <w:p w:rsidR="00496687" w:rsidRDefault="00185D44" w:rsidP="00496687">
      <w:pPr>
        <w:pStyle w:val="a3"/>
        <w:numPr>
          <w:ilvl w:val="0"/>
          <w:numId w:val="1"/>
        </w:numPr>
        <w:ind w:firstLineChars="0"/>
      </w:pPr>
      <w:r>
        <w:t>Write the corresponding regular expressions for the following strings.</w:t>
      </w:r>
    </w:p>
    <w:p w:rsidR="00185D44" w:rsidRDefault="00185D44" w:rsidP="00185D44">
      <w:pPr>
        <w:pStyle w:val="a3"/>
        <w:ind w:left="360" w:firstLineChars="0" w:firstLine="0"/>
      </w:pPr>
      <w:r>
        <w:t>(</w:t>
      </w:r>
      <w:r w:rsidR="00FC4BC3">
        <w:t>1</w:t>
      </w:r>
      <w:r>
        <w:t xml:space="preserve">) </w:t>
      </w:r>
      <w:r w:rsidR="00FC4BC3">
        <w:t>B</w:t>
      </w:r>
      <w:r w:rsidR="0076088D" w:rsidRPr="0076088D">
        <w:t>inary string</w:t>
      </w:r>
      <w:r w:rsidR="0076088D">
        <w:t>s that end with 01</w:t>
      </w:r>
    </w:p>
    <w:p w:rsidR="0076088D" w:rsidRDefault="0076088D" w:rsidP="00185D44">
      <w:pPr>
        <w:pStyle w:val="a3"/>
        <w:ind w:left="360" w:firstLineChars="0" w:firstLine="0"/>
      </w:pPr>
      <w:r>
        <w:t xml:space="preserve">(2) </w:t>
      </w:r>
      <w:r w:rsidR="00FC4BC3" w:rsidRPr="00FC4BC3">
        <w:t>Decimal integer string</w:t>
      </w:r>
      <w:r w:rsidR="00FC4BC3">
        <w:t xml:space="preserve">s than can be divided </w:t>
      </w:r>
      <w:r w:rsidR="00FC4BC3" w:rsidRPr="00FC4BC3">
        <w:t>by five</w:t>
      </w:r>
      <w:r w:rsidR="00FC4BC3">
        <w:t xml:space="preserve"> without remainder.</w:t>
      </w:r>
    </w:p>
    <w:p w:rsidR="00FC4BC3" w:rsidRDefault="00FC4BC3" w:rsidP="00185D44">
      <w:pPr>
        <w:pStyle w:val="a3"/>
        <w:ind w:left="360" w:firstLineChars="0" w:firstLine="0"/>
      </w:pPr>
      <w:r>
        <w:t>(3) Binary strings that include odd 1 or odd 0.</w:t>
      </w:r>
    </w:p>
    <w:p w:rsidR="00FC4BC3" w:rsidRPr="00C27CA8" w:rsidRDefault="008652C1" w:rsidP="00FC4BC3">
      <w:pPr>
        <w:rPr>
          <w:rFonts w:hint="eastAsia"/>
          <w:b/>
        </w:rPr>
      </w:pPr>
      <w:r w:rsidRPr="00C27CA8">
        <w:rPr>
          <w:b/>
        </w:rPr>
        <w:t>Answers</w:t>
      </w:r>
      <w:r w:rsidRPr="00C27CA8">
        <w:rPr>
          <w:rFonts w:hint="eastAsia"/>
          <w:b/>
        </w:rPr>
        <w:t>:</w:t>
      </w:r>
    </w:p>
    <w:p w:rsidR="008652C1" w:rsidRDefault="00CB710F" w:rsidP="00FC4BC3">
      <w:r>
        <w:rPr>
          <w:rFonts w:hint="eastAsia"/>
        </w:rPr>
        <w:t>(</w:t>
      </w:r>
      <w:r>
        <w:t>1</w:t>
      </w:r>
      <w:r>
        <w:rPr>
          <w:rFonts w:hint="eastAsia"/>
        </w:rPr>
        <w:t>) (</w:t>
      </w:r>
      <w:r>
        <w:t>0|1</w:t>
      </w:r>
      <w:r>
        <w:rPr>
          <w:rFonts w:hint="eastAsia"/>
        </w:rPr>
        <w:t>)</w:t>
      </w:r>
      <w:r>
        <w:t>*01</w:t>
      </w:r>
    </w:p>
    <w:p w:rsidR="00CB710F" w:rsidRDefault="00CB710F" w:rsidP="00FC4BC3">
      <w:r>
        <w:t>(2)</w:t>
      </w:r>
      <w:r w:rsidR="0079199A">
        <w:t>0 |</w:t>
      </w:r>
      <w:r>
        <w:t xml:space="preserve"> (+|-) 5 | </w:t>
      </w:r>
      <w:r w:rsidR="0079199A">
        <w:t>(</w:t>
      </w:r>
      <w:r>
        <w:t>(1|2|3|4|5|6|7|8|9</w:t>
      </w:r>
      <w:proofErr w:type="gramStart"/>
      <w:r>
        <w:t>)(</w:t>
      </w:r>
      <w:proofErr w:type="gramEnd"/>
      <w:r>
        <w:t>1|2|3|4|5|6|7|8|9</w:t>
      </w:r>
      <w:r>
        <w:t>|0</w:t>
      </w:r>
      <w:r>
        <w:t>)</w:t>
      </w:r>
      <w:r>
        <w:t>*</w:t>
      </w:r>
      <w:r>
        <w:t>(0|5))</w:t>
      </w:r>
    </w:p>
    <w:p w:rsidR="00CB710F" w:rsidRDefault="00CB710F" w:rsidP="00FC4BC3">
      <w:pPr>
        <w:rPr>
          <w:rFonts w:hint="eastAsia"/>
        </w:rPr>
      </w:pPr>
      <w:r>
        <w:t xml:space="preserve">(3) </w:t>
      </w:r>
      <w:r w:rsidR="0079199A">
        <w:t>(0*1(0|10*1)*) | (1*0(1|01*0)*)</w:t>
      </w:r>
    </w:p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Construct an NFA for regular expression 1(</w:t>
      </w:r>
      <w:r>
        <w:t>0|1</w:t>
      </w:r>
      <w:r>
        <w:rPr>
          <w:rFonts w:hint="eastAsia"/>
        </w:rPr>
        <w:t>)</w:t>
      </w:r>
      <w:r>
        <w:t>*101, then convert the NFA to DFA.</w:t>
      </w:r>
    </w:p>
    <w:p w:rsidR="00FC4BC3" w:rsidRPr="00CE4C7B" w:rsidRDefault="0004446D" w:rsidP="00FC4BC3">
      <w:pPr>
        <w:rPr>
          <w:rFonts w:hint="eastAsia"/>
          <w:b/>
        </w:rPr>
      </w:pPr>
      <w:r w:rsidRPr="00CE4C7B">
        <w:rPr>
          <w:b/>
        </w:rPr>
        <w:t>A</w:t>
      </w:r>
      <w:r w:rsidRPr="00CE4C7B">
        <w:rPr>
          <w:rFonts w:hint="eastAsia"/>
          <w:b/>
        </w:rPr>
        <w:t>nswer:</w:t>
      </w:r>
    </w:p>
    <w:p w:rsidR="0004446D" w:rsidRDefault="004F65D1" w:rsidP="00FC4BC3">
      <w:r>
        <w:t>NFA:</w:t>
      </w:r>
    </w:p>
    <w:p w:rsidR="004F65D1" w:rsidRDefault="00CE4C7B" w:rsidP="00FC4BC3">
      <w:r>
        <w:rPr>
          <w:noProof/>
        </w:rPr>
        <w:drawing>
          <wp:inline distT="0" distB="0" distL="0" distR="0">
            <wp:extent cx="3162300" cy="983573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974" cy="9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77E" w:rsidRDefault="0022277E" w:rsidP="00FC4BC3">
      <w:pPr>
        <w:rPr>
          <w:rFonts w:hint="eastAsia"/>
        </w:rPr>
      </w:pPr>
    </w:p>
    <w:tbl>
      <w:tblPr>
        <w:tblStyle w:val="4-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180205" w:rsidTr="0018020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Pr="00180205" w:rsidRDefault="00180205" w:rsidP="00FC4BC3">
            <w:pPr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2765" w:type="dxa"/>
          </w:tcPr>
          <w:p w:rsidR="00180205" w:rsidRPr="00180205" w:rsidRDefault="00180205" w:rsidP="00FC4BC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  <w:r w:rsidRPr="00180205">
              <w:rPr>
                <w:rFonts w:ascii="Times New Roman" w:hAnsi="Times New Roman" w:cs="Times New Roman"/>
                <w:vertAlign w:val="subscript"/>
              </w:rPr>
              <w:t>0</w:t>
            </w:r>
            <w:r w:rsidRPr="00180205">
              <w:rPr>
                <w:rFonts w:ascii="Times New Roman" w:hAnsi="Times New Roman" w:cs="Times New Roman"/>
              </w:rPr>
              <w:t>=</w:t>
            </w:r>
            <w:r w:rsidRPr="00180205">
              <w:rPr>
                <w:rFonts w:ascii="Times New Roman" w:hAnsi="Times New Roman" w:cs="Times New Roman"/>
              </w:rPr>
              <w:sym w:font="Symbol" w:char="F065"/>
            </w:r>
            <w:r w:rsidRPr="00180205">
              <w:rPr>
                <w:rFonts w:ascii="Times New Roman" w:hAnsi="Times New Roman" w:cs="Times New Roman"/>
              </w:rPr>
              <w:t>_closure(move(I, 0))</w:t>
            </w:r>
          </w:p>
        </w:tc>
        <w:tc>
          <w:tcPr>
            <w:tcW w:w="2766" w:type="dxa"/>
          </w:tcPr>
          <w:p w:rsidR="00180205" w:rsidRPr="00180205" w:rsidRDefault="00180205" w:rsidP="00FC4BC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  <w:r w:rsidRPr="00180205">
              <w:rPr>
                <w:rFonts w:ascii="Times New Roman" w:hAnsi="Times New Roman" w:cs="Times New Roman"/>
                <w:vertAlign w:val="subscript"/>
              </w:rPr>
              <w:t>1</w:t>
            </w:r>
            <w:r w:rsidRPr="00180205">
              <w:rPr>
                <w:rFonts w:ascii="Times New Roman" w:hAnsi="Times New Roman" w:cs="Times New Roman"/>
              </w:rPr>
              <w:t>=</w:t>
            </w:r>
            <w:r w:rsidRPr="00180205">
              <w:rPr>
                <w:rFonts w:ascii="Times New Roman" w:hAnsi="Times New Roman" w:cs="Times New Roman"/>
              </w:rPr>
              <w:sym w:font="Symbol" w:char="F065"/>
            </w:r>
            <w:r w:rsidRPr="00180205">
              <w:rPr>
                <w:rFonts w:ascii="Times New Roman" w:hAnsi="Times New Roman" w:cs="Times New Roman"/>
              </w:rPr>
              <w:t>_closure(move(</w:t>
            </w:r>
            <w:r w:rsidRPr="00180205">
              <w:rPr>
                <w:rFonts w:ascii="Times New Roman" w:hAnsi="Times New Roman" w:cs="Times New Roman"/>
              </w:rPr>
              <w:t>I, 1</w:t>
            </w:r>
            <w:r w:rsidRPr="00180205">
              <w:rPr>
                <w:rFonts w:ascii="Times New Roman" w:hAnsi="Times New Roman" w:cs="Times New Roman"/>
              </w:rPr>
              <w:t>))</w:t>
            </w:r>
          </w:p>
        </w:tc>
      </w:tr>
      <w:tr w:rsidR="00180205" w:rsidTr="001802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Default="00180205" w:rsidP="00FC4BC3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X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  <w:tc>
          <w:tcPr>
            <w:tcW w:w="2766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</w:t>
            </w:r>
            <w:r>
              <w:rPr>
                <w:rFonts w:hint="eastAsia"/>
              </w:rPr>
              <w:t>}</w:t>
            </w:r>
          </w:p>
        </w:tc>
      </w:tr>
      <w:tr w:rsidR="00180205" w:rsidTr="001802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Default="00180205" w:rsidP="00FC4BC3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 2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180205" w:rsidRDefault="00180205" w:rsidP="00FC4B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 2</w:t>
            </w:r>
            <w:r>
              <w:rPr>
                <w:rFonts w:hint="eastAsia"/>
              </w:rPr>
              <w:t>}</w:t>
            </w:r>
          </w:p>
        </w:tc>
        <w:tc>
          <w:tcPr>
            <w:tcW w:w="2766" w:type="dxa"/>
          </w:tcPr>
          <w:p w:rsidR="00180205" w:rsidRDefault="00180205" w:rsidP="00FC4B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</w:t>
            </w:r>
            <w:r>
              <w:rPr>
                <w:rFonts w:hint="eastAsia"/>
              </w:rPr>
              <w:t>}</w:t>
            </w:r>
          </w:p>
        </w:tc>
      </w:tr>
      <w:tr w:rsidR="00180205" w:rsidTr="001802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Default="00180205" w:rsidP="00FC4BC3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4</w:t>
            </w:r>
            <w:r>
              <w:rPr>
                <w:rFonts w:hint="eastAsia"/>
              </w:rPr>
              <w:t>}</w:t>
            </w:r>
          </w:p>
        </w:tc>
        <w:tc>
          <w:tcPr>
            <w:tcW w:w="2766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</w:t>
            </w:r>
            <w:r>
              <w:rPr>
                <w:rFonts w:hint="eastAsia"/>
              </w:rPr>
              <w:t>}</w:t>
            </w:r>
          </w:p>
        </w:tc>
      </w:tr>
      <w:tr w:rsidR="00180205" w:rsidTr="001802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Default="00180205" w:rsidP="00FC4BC3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</w:t>
            </w:r>
            <w:r>
              <w:rPr>
                <w:rFonts w:hint="eastAsia"/>
              </w:rPr>
              <w:t>,2,4}</w:t>
            </w:r>
          </w:p>
        </w:tc>
        <w:tc>
          <w:tcPr>
            <w:tcW w:w="2765" w:type="dxa"/>
          </w:tcPr>
          <w:p w:rsidR="00180205" w:rsidRDefault="00180205" w:rsidP="00FC4B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</w:t>
            </w:r>
            <w:r>
              <w:rPr>
                <w:rFonts w:hint="eastAsia"/>
              </w:rPr>
              <w:t>,2}</w:t>
            </w:r>
          </w:p>
        </w:tc>
        <w:tc>
          <w:tcPr>
            <w:tcW w:w="2766" w:type="dxa"/>
          </w:tcPr>
          <w:p w:rsidR="00180205" w:rsidRDefault="00180205" w:rsidP="00FC4B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,Y</w:t>
            </w:r>
            <w:r>
              <w:rPr>
                <w:rFonts w:hint="eastAsia"/>
              </w:rPr>
              <w:t>}</w:t>
            </w:r>
          </w:p>
        </w:tc>
      </w:tr>
      <w:tr w:rsidR="00180205" w:rsidTr="001802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180205" w:rsidRDefault="00180205" w:rsidP="00FC4BC3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,Y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4</w:t>
            </w:r>
            <w:r>
              <w:rPr>
                <w:rFonts w:hint="eastAsia"/>
              </w:rPr>
              <w:t>}</w:t>
            </w:r>
          </w:p>
        </w:tc>
        <w:tc>
          <w:tcPr>
            <w:tcW w:w="2766" w:type="dxa"/>
          </w:tcPr>
          <w:p w:rsidR="00180205" w:rsidRDefault="00180205" w:rsidP="00FC4BC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,2,3</w:t>
            </w:r>
            <w:r>
              <w:rPr>
                <w:rFonts w:hint="eastAsia"/>
              </w:rPr>
              <w:t>}</w:t>
            </w:r>
          </w:p>
        </w:tc>
      </w:tr>
    </w:tbl>
    <w:p w:rsidR="0004446D" w:rsidRDefault="0004446D" w:rsidP="00FC4BC3">
      <w:pPr>
        <w:rPr>
          <w:rFonts w:hint="eastAsia"/>
        </w:rPr>
      </w:pPr>
    </w:p>
    <w:p w:rsidR="0004446D" w:rsidRPr="00CE4C7B" w:rsidRDefault="00CE4C7B" w:rsidP="00FC4BC3">
      <w:pPr>
        <w:rPr>
          <w:rFonts w:hint="eastAsia"/>
        </w:rPr>
      </w:pPr>
      <w:r w:rsidRPr="00CE4C7B">
        <w:rPr>
          <w:rFonts w:hint="eastAsia"/>
        </w:rPr>
        <w:t>DFA:</w:t>
      </w:r>
    </w:p>
    <w:p w:rsidR="00CE4C7B" w:rsidRDefault="00CE4C7B" w:rsidP="00FC4BC3">
      <w:r>
        <w:rPr>
          <w:rFonts w:hint="eastAsia"/>
          <w:noProof/>
        </w:rPr>
        <w:drawing>
          <wp:inline distT="0" distB="0" distL="0" distR="0">
            <wp:extent cx="4210050" cy="160346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693" cy="1608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3CD" w:rsidRDefault="006243CD" w:rsidP="00FC4BC3">
      <w:pPr>
        <w:rPr>
          <w:rFonts w:hint="eastAsia"/>
        </w:rPr>
      </w:pPr>
    </w:p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t xml:space="preserve">Construct a DFA that can accept strings on </w:t>
      </w:r>
      <w:r w:rsidRPr="00FC4BC3">
        <w:rPr>
          <w:position w:val="-8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2.75pt" o:ole="">
            <v:imagedata r:id="rId11" o:title=""/>
          </v:shape>
          <o:OLEObject Type="Embed" ProgID="Equation.DSMT4" ShapeID="_x0000_i1025" DrawAspect="Content" ObjectID="_1555668482" r:id="rId12"/>
        </w:object>
      </w:r>
      <w:r w:rsidR="00D7510D">
        <w:t xml:space="preserve"> that include even numbers of 0 and even numbers of 1.</w:t>
      </w:r>
    </w:p>
    <w:p w:rsidR="00D7510D" w:rsidRPr="00C27CA8" w:rsidRDefault="0022277E" w:rsidP="00FC4BC3">
      <w:pPr>
        <w:rPr>
          <w:rFonts w:hint="eastAsia"/>
          <w:b/>
        </w:rPr>
      </w:pPr>
      <w:r w:rsidRPr="00C27CA8">
        <w:rPr>
          <w:rFonts w:hint="eastAsia"/>
          <w:b/>
        </w:rPr>
        <w:t>Answer:</w:t>
      </w:r>
    </w:p>
    <w:p w:rsidR="0022277E" w:rsidRDefault="0022277E" w:rsidP="00FC4BC3">
      <w:r>
        <w:t>Any string belong to one of the following four types:</w:t>
      </w:r>
    </w:p>
    <w:p w:rsidR="0022277E" w:rsidRDefault="0022277E" w:rsidP="00FC4BC3">
      <w:r>
        <w:t>0: even 0 and even 1</w:t>
      </w:r>
    </w:p>
    <w:p w:rsidR="0022277E" w:rsidRDefault="0022277E" w:rsidP="00FC4BC3">
      <w:r>
        <w:t>1: even 0 and odd 1</w:t>
      </w:r>
    </w:p>
    <w:p w:rsidR="0022277E" w:rsidRDefault="0022277E" w:rsidP="00FC4BC3">
      <w:r>
        <w:t>2: odd 0 and even 1</w:t>
      </w:r>
    </w:p>
    <w:p w:rsidR="0022277E" w:rsidRDefault="0022277E" w:rsidP="00FC4BC3">
      <w:pPr>
        <w:rPr>
          <w:rFonts w:hint="eastAsia"/>
        </w:rPr>
      </w:pPr>
      <w:r>
        <w:rPr>
          <w:rFonts w:hint="eastAsia"/>
        </w:rPr>
        <w:t>3: odd 0 and odd 1</w:t>
      </w:r>
    </w:p>
    <w:p w:rsidR="0022277E" w:rsidRDefault="0022277E" w:rsidP="00FC4BC3">
      <w:r>
        <w:rPr>
          <w:noProof/>
        </w:rPr>
        <w:drawing>
          <wp:inline distT="0" distB="0" distL="0" distR="0">
            <wp:extent cx="1935302" cy="1504846"/>
            <wp:effectExtent l="0" t="0" r="825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926" cy="1509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77E" w:rsidRDefault="0022277E" w:rsidP="00FC4BC3">
      <w:pPr>
        <w:rPr>
          <w:rFonts w:hint="eastAsia"/>
        </w:rPr>
      </w:pPr>
    </w:p>
    <w:p w:rsidR="0000454E" w:rsidRDefault="00806A20" w:rsidP="00D7510D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t>Convert the following NFA to DFA</w:t>
      </w:r>
    </w:p>
    <w:p w:rsidR="00674C67" w:rsidRDefault="00674C67" w:rsidP="007041E2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>
            <wp:extent cx="1981200" cy="11142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353" cy="112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CA8" w:rsidRPr="006243CD" w:rsidRDefault="00C27CA8" w:rsidP="006243CD">
      <w:pPr>
        <w:pStyle w:val="a3"/>
        <w:ind w:leftChars="-1" w:left="420" w:hangingChars="201" w:hanging="422"/>
        <w:rPr>
          <w:rFonts w:hint="eastAsia"/>
          <w:b/>
        </w:rPr>
      </w:pPr>
      <w:r w:rsidRPr="006243CD">
        <w:rPr>
          <w:rFonts w:hint="eastAsia"/>
          <w:b/>
        </w:rPr>
        <w:t>Answer:</w:t>
      </w:r>
    </w:p>
    <w:tbl>
      <w:tblPr>
        <w:tblStyle w:val="4-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041E2" w:rsidTr="00585E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7041E2" w:rsidRPr="00180205" w:rsidRDefault="007041E2" w:rsidP="00585E44">
            <w:pPr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2765" w:type="dxa"/>
          </w:tcPr>
          <w:p w:rsidR="007041E2" w:rsidRPr="00180205" w:rsidRDefault="007041E2" w:rsidP="00585E4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  <w:r w:rsidRPr="00180205">
              <w:rPr>
                <w:rFonts w:ascii="Times New Roman" w:hAnsi="Times New Roman" w:cs="Times New Roman"/>
                <w:vertAlign w:val="subscript"/>
              </w:rPr>
              <w:t>0</w:t>
            </w:r>
            <w:r w:rsidRPr="00180205">
              <w:rPr>
                <w:rFonts w:ascii="Times New Roman" w:hAnsi="Times New Roman" w:cs="Times New Roman"/>
              </w:rPr>
              <w:t>=</w:t>
            </w:r>
            <w:r w:rsidRPr="00180205">
              <w:rPr>
                <w:rFonts w:ascii="Times New Roman" w:hAnsi="Times New Roman" w:cs="Times New Roman"/>
              </w:rPr>
              <w:sym w:font="Symbol" w:char="F065"/>
            </w:r>
            <w:r w:rsidRPr="00180205">
              <w:rPr>
                <w:rFonts w:ascii="Times New Roman" w:hAnsi="Times New Roman" w:cs="Times New Roman"/>
              </w:rPr>
              <w:t>_closure(move(I, 0))</w:t>
            </w:r>
          </w:p>
        </w:tc>
        <w:tc>
          <w:tcPr>
            <w:tcW w:w="2766" w:type="dxa"/>
          </w:tcPr>
          <w:p w:rsidR="007041E2" w:rsidRPr="00180205" w:rsidRDefault="007041E2" w:rsidP="00585E4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80205">
              <w:rPr>
                <w:rFonts w:ascii="Times New Roman" w:hAnsi="Times New Roman" w:cs="Times New Roman"/>
              </w:rPr>
              <w:t>I</w:t>
            </w:r>
            <w:r w:rsidRPr="00180205">
              <w:rPr>
                <w:rFonts w:ascii="Times New Roman" w:hAnsi="Times New Roman" w:cs="Times New Roman"/>
                <w:vertAlign w:val="subscript"/>
              </w:rPr>
              <w:t>1</w:t>
            </w:r>
            <w:r w:rsidRPr="00180205">
              <w:rPr>
                <w:rFonts w:ascii="Times New Roman" w:hAnsi="Times New Roman" w:cs="Times New Roman"/>
              </w:rPr>
              <w:t>=</w:t>
            </w:r>
            <w:r w:rsidRPr="00180205">
              <w:rPr>
                <w:rFonts w:ascii="Times New Roman" w:hAnsi="Times New Roman" w:cs="Times New Roman"/>
              </w:rPr>
              <w:sym w:font="Symbol" w:char="F065"/>
            </w:r>
            <w:r w:rsidRPr="00180205">
              <w:rPr>
                <w:rFonts w:ascii="Times New Roman" w:hAnsi="Times New Roman" w:cs="Times New Roman"/>
              </w:rPr>
              <w:t>_closure(move(I, 1))</w:t>
            </w:r>
          </w:p>
        </w:tc>
      </w:tr>
      <w:tr w:rsidR="007041E2" w:rsidTr="00585E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7041E2" w:rsidRDefault="007041E2" w:rsidP="00585E44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0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7041E2" w:rsidRDefault="007041E2" w:rsidP="00585E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</w:t>
            </w:r>
            <w:r>
              <w:rPr>
                <w:rFonts w:hint="eastAsia"/>
              </w:rPr>
              <w:t>}</w:t>
            </w:r>
          </w:p>
        </w:tc>
        <w:tc>
          <w:tcPr>
            <w:tcW w:w="2766" w:type="dxa"/>
          </w:tcPr>
          <w:p w:rsidR="007041E2" w:rsidRDefault="007041E2" w:rsidP="00585E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</w:t>
            </w:r>
            <w:r>
              <w:rPr>
                <w:rFonts w:hint="eastAsia"/>
              </w:rPr>
              <w:t>}</w:t>
            </w:r>
          </w:p>
        </w:tc>
      </w:tr>
      <w:tr w:rsidR="007041E2" w:rsidTr="00585E4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7041E2" w:rsidRDefault="007041E2" w:rsidP="00585E44">
            <w:pPr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1</w:t>
            </w:r>
            <w:r>
              <w:rPr>
                <w:rFonts w:hint="eastAsia"/>
              </w:rPr>
              <w:t>}</w:t>
            </w:r>
          </w:p>
        </w:tc>
        <w:tc>
          <w:tcPr>
            <w:tcW w:w="2765" w:type="dxa"/>
          </w:tcPr>
          <w:p w:rsidR="007041E2" w:rsidRDefault="007041E2" w:rsidP="00585E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{</w:t>
            </w:r>
            <w:r>
              <w:t>0</w:t>
            </w:r>
            <w:r>
              <w:rPr>
                <w:rFonts w:hint="eastAsia"/>
              </w:rPr>
              <w:t>}</w:t>
            </w:r>
          </w:p>
        </w:tc>
        <w:tc>
          <w:tcPr>
            <w:tcW w:w="2766" w:type="dxa"/>
          </w:tcPr>
          <w:p w:rsidR="007041E2" w:rsidRDefault="007041E2" w:rsidP="00585E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-</w:t>
            </w:r>
          </w:p>
        </w:tc>
      </w:tr>
    </w:tbl>
    <w:p w:rsidR="00C27CA8" w:rsidRDefault="00C27CA8" w:rsidP="00E33ADF"/>
    <w:p w:rsidR="00C27CA8" w:rsidRDefault="006243CD" w:rsidP="00E33ADF">
      <w:pPr>
        <w:rPr>
          <w:rFonts w:hint="eastAsia"/>
        </w:rPr>
      </w:pPr>
      <w:r>
        <w:rPr>
          <w:rFonts w:hint="eastAsia"/>
        </w:rPr>
        <w:t xml:space="preserve">DFA: </w:t>
      </w:r>
    </w:p>
    <w:p w:rsidR="006243CD" w:rsidRDefault="006243CD" w:rsidP="00E33ADF">
      <w:r>
        <w:rPr>
          <w:rFonts w:hint="eastAsia"/>
          <w:noProof/>
        </w:rPr>
        <w:drawing>
          <wp:inline distT="0" distB="0" distL="0" distR="0">
            <wp:extent cx="1653216" cy="1228701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059" cy="1254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3CD" w:rsidRDefault="006243CD" w:rsidP="00E33ADF">
      <w:pPr>
        <w:rPr>
          <w:rFonts w:hint="eastAsia"/>
        </w:rPr>
      </w:pPr>
    </w:p>
    <w:p w:rsidR="00674C67" w:rsidRDefault="00674C67" w:rsidP="00674C6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Minimize the following DFA</w:t>
      </w:r>
    </w:p>
    <w:p w:rsidR="00674C67" w:rsidRDefault="00674C67" w:rsidP="00674C67">
      <w:pPr>
        <w:pStyle w:val="a3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2509433" cy="192405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240" cy="192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3CD" w:rsidRDefault="006243CD" w:rsidP="00674C67">
      <w:pPr>
        <w:pStyle w:val="a3"/>
        <w:ind w:left="360" w:firstLineChars="0" w:firstLine="0"/>
      </w:pPr>
    </w:p>
    <w:p w:rsidR="007041E2" w:rsidRPr="006243CD" w:rsidRDefault="007041E2" w:rsidP="006243CD">
      <w:pPr>
        <w:pStyle w:val="a3"/>
        <w:ind w:leftChars="-1" w:left="420" w:hangingChars="201" w:hanging="422"/>
        <w:rPr>
          <w:rFonts w:hint="eastAsia"/>
          <w:b/>
        </w:rPr>
      </w:pPr>
      <w:r w:rsidRPr="006243CD">
        <w:rPr>
          <w:rFonts w:hint="eastAsia"/>
          <w:b/>
        </w:rPr>
        <w:t>Answer:</w:t>
      </w:r>
    </w:p>
    <w:p w:rsidR="007041E2" w:rsidRDefault="007041E2" w:rsidP="00674C67">
      <w:pPr>
        <w:pStyle w:val="a3"/>
        <w:ind w:left="360" w:firstLineChars="0" w:firstLine="0"/>
      </w:pPr>
      <w:r>
        <w:t>The first partitions are {0, 1} and {2, 3, 4, 5}</w:t>
      </w:r>
    </w:p>
    <w:p w:rsidR="007041E2" w:rsidRDefault="006243CD" w:rsidP="00674C67">
      <w:pPr>
        <w:pStyle w:val="a3"/>
        <w:ind w:left="360" w:firstLineChars="0" w:firstLine="0"/>
      </w:pPr>
      <w:r w:rsidRPr="00CE4C7B">
        <w:rPr>
          <w:position w:val="-22"/>
        </w:rPr>
        <w:object w:dxaOrig="1820" w:dyaOrig="540">
          <v:shape id="_x0000_i1026" type="#_x0000_t75" style="width:138.75pt;height:41.25pt" o:ole="">
            <v:imagedata r:id="rId17" o:title=""/>
          </v:shape>
          <o:OLEObject Type="Embed" ProgID="Equation.DSMT4" ShapeID="_x0000_i1026" DrawAspect="Content" ObjectID="_1555668483" r:id="rId18"/>
        </w:object>
      </w:r>
      <w:r w:rsidR="007041E2">
        <w:t xml:space="preserve"> </w:t>
      </w:r>
    </w:p>
    <w:p w:rsidR="00CE4C7B" w:rsidRDefault="00CE4C7B" w:rsidP="00674C67">
      <w:pPr>
        <w:pStyle w:val="a3"/>
        <w:ind w:left="360" w:firstLineChars="0" w:firstLine="0"/>
      </w:pPr>
      <w:r>
        <w:t>{0, 1} should not be divided.</w:t>
      </w:r>
    </w:p>
    <w:p w:rsidR="00CE4C7B" w:rsidRDefault="006243CD" w:rsidP="00674C67">
      <w:pPr>
        <w:pStyle w:val="a3"/>
        <w:ind w:left="360" w:firstLineChars="0" w:firstLine="0"/>
      </w:pPr>
      <w:r w:rsidRPr="00CE4C7B">
        <w:rPr>
          <w:position w:val="-76"/>
        </w:rPr>
        <w:object w:dxaOrig="3080" w:dyaOrig="1600">
          <v:shape id="_x0000_i1027" type="#_x0000_t75" style="width:225pt;height:117.75pt" o:ole="">
            <v:imagedata r:id="rId19" o:title=""/>
          </v:shape>
          <o:OLEObject Type="Embed" ProgID="Equation.DSMT4" ShapeID="_x0000_i1027" DrawAspect="Content" ObjectID="_1555668484" r:id="rId20"/>
        </w:object>
      </w:r>
      <w:r w:rsidR="00CE4C7B">
        <w:t xml:space="preserve"> </w:t>
      </w:r>
    </w:p>
    <w:p w:rsidR="00CE4C7B" w:rsidRDefault="00CE4C7B" w:rsidP="00674C67">
      <w:pPr>
        <w:pStyle w:val="a3"/>
        <w:ind w:left="360" w:firstLineChars="0" w:firstLine="0"/>
      </w:pPr>
      <w:r>
        <w:t>Finally, we have 0</w:t>
      </w:r>
      <w:proofErr w:type="gramStart"/>
      <w:r>
        <w:t>={</w:t>
      </w:r>
      <w:proofErr w:type="gramEnd"/>
      <w:r>
        <w:t>0, 1}, 1={2, 4}, 2={3, 5}</w:t>
      </w:r>
    </w:p>
    <w:p w:rsidR="006243CD" w:rsidRDefault="006243CD" w:rsidP="00674C67">
      <w:pPr>
        <w:pStyle w:val="a3"/>
        <w:ind w:left="360" w:firstLineChars="0" w:firstLine="0"/>
      </w:pPr>
      <w:r>
        <w:t>Minimum DFA:</w:t>
      </w:r>
    </w:p>
    <w:p w:rsidR="00CE4C7B" w:rsidRPr="00674C67" w:rsidRDefault="006243CD" w:rsidP="00674C6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048000" cy="1177386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402" cy="118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E4C7B" w:rsidRPr="00674C67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2730" w:rsidRDefault="00272730" w:rsidP="006243CD">
      <w:r>
        <w:separator/>
      </w:r>
    </w:p>
  </w:endnote>
  <w:endnote w:type="continuationSeparator" w:id="0">
    <w:p w:rsidR="00272730" w:rsidRDefault="00272730" w:rsidP="006243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46906917"/>
      <w:docPartObj>
        <w:docPartGallery w:val="Page Numbers (Bottom of Page)"/>
        <w:docPartUnique/>
      </w:docPartObj>
    </w:sdtPr>
    <w:sdtContent>
      <w:p w:rsidR="006243CD" w:rsidRDefault="006243C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243CD">
          <w:rPr>
            <w:noProof/>
            <w:lang w:val="zh-CN"/>
          </w:rPr>
          <w:t>4</w:t>
        </w:r>
        <w:r>
          <w:fldChar w:fldCharType="end"/>
        </w:r>
      </w:p>
    </w:sdtContent>
  </w:sdt>
  <w:p w:rsidR="006243CD" w:rsidRDefault="006243C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2730" w:rsidRDefault="00272730" w:rsidP="006243CD">
      <w:r>
        <w:separator/>
      </w:r>
    </w:p>
  </w:footnote>
  <w:footnote w:type="continuationSeparator" w:id="0">
    <w:p w:rsidR="00272730" w:rsidRDefault="00272730" w:rsidP="006243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4446D"/>
    <w:rsid w:val="000A7219"/>
    <w:rsid w:val="00180205"/>
    <w:rsid w:val="00185D44"/>
    <w:rsid w:val="001D65BF"/>
    <w:rsid w:val="0022277E"/>
    <w:rsid w:val="00272730"/>
    <w:rsid w:val="00416687"/>
    <w:rsid w:val="00427D5C"/>
    <w:rsid w:val="00453E4F"/>
    <w:rsid w:val="00496687"/>
    <w:rsid w:val="004F65D1"/>
    <w:rsid w:val="00505004"/>
    <w:rsid w:val="006017A5"/>
    <w:rsid w:val="006243CD"/>
    <w:rsid w:val="00674C67"/>
    <w:rsid w:val="00697AD5"/>
    <w:rsid w:val="006F7A79"/>
    <w:rsid w:val="007041E2"/>
    <w:rsid w:val="0076088D"/>
    <w:rsid w:val="0079199A"/>
    <w:rsid w:val="00806A20"/>
    <w:rsid w:val="00834E53"/>
    <w:rsid w:val="0086433D"/>
    <w:rsid w:val="008652C1"/>
    <w:rsid w:val="009E5366"/>
    <w:rsid w:val="00A048D4"/>
    <w:rsid w:val="00A268F7"/>
    <w:rsid w:val="00A313D1"/>
    <w:rsid w:val="00AC010C"/>
    <w:rsid w:val="00AE5094"/>
    <w:rsid w:val="00B54AB7"/>
    <w:rsid w:val="00C22FF1"/>
    <w:rsid w:val="00C27CA8"/>
    <w:rsid w:val="00C6574E"/>
    <w:rsid w:val="00CB710F"/>
    <w:rsid w:val="00CE28C7"/>
    <w:rsid w:val="00CE4C7B"/>
    <w:rsid w:val="00D7510D"/>
    <w:rsid w:val="00E33ADF"/>
    <w:rsid w:val="00FB23A2"/>
    <w:rsid w:val="00FC4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243C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243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243C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243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6243C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6243CD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  <w:style w:type="table" w:styleId="a4">
    <w:name w:val="Table Grid"/>
    <w:basedOn w:val="a1"/>
    <w:uiPriority w:val="39"/>
    <w:rsid w:val="001802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3">
    <w:name w:val="Grid Table 4 Accent 3"/>
    <w:basedOn w:val="a1"/>
    <w:uiPriority w:val="49"/>
    <w:rsid w:val="00180205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paragraph" w:styleId="a5">
    <w:name w:val="header"/>
    <w:basedOn w:val="a"/>
    <w:link w:val="Char"/>
    <w:uiPriority w:val="99"/>
    <w:unhideWhenUsed/>
    <w:rsid w:val="006243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243C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243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243C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43C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243C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243C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6243CD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6243CD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6243CD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D98353AC-140D-41F1-A2AD-73B2C6FF3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4</Pages>
  <Words>421</Words>
  <Characters>2400</Characters>
  <Application>Microsoft Office Word</Application>
  <DocSecurity>0</DocSecurity>
  <Lines>20</Lines>
  <Paragraphs>5</Paragraphs>
  <ScaleCrop>false</ScaleCrop>
  <Company/>
  <LinksUpToDate>false</LinksUpToDate>
  <CharactersWithSpaces>2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zhang</cp:lastModifiedBy>
  <cp:revision>36</cp:revision>
  <dcterms:created xsi:type="dcterms:W3CDTF">2017-04-12T03:54:00Z</dcterms:created>
  <dcterms:modified xsi:type="dcterms:W3CDTF">2017-05-07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